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mp3" ContentType="audio/mpe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2.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audio3.wav" ContentType="audio/wav"/>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7" r:id="rId2"/>
    <p:sldId id="298" r:id="rId3"/>
    <p:sldId id="259" r:id="rId4"/>
    <p:sldId id="300" r:id="rId5"/>
    <p:sldId id="299" r:id="rId6"/>
    <p:sldId id="260" r:id="rId7"/>
    <p:sldId id="263" r:id="rId8"/>
    <p:sldId id="268"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58" r:id="rId22"/>
    <p:sldId id="313" r:id="rId23"/>
    <p:sldId id="314" r:id="rId24"/>
    <p:sldId id="315" r:id="rId25"/>
    <p:sldId id="262" r:id="rId26"/>
    <p:sldId id="316" r:id="rId27"/>
    <p:sldId id="317" r:id="rId28"/>
    <p:sldId id="318" r:id="rId29"/>
    <p:sldId id="279" r:id="rId30"/>
    <p:sldId id="282" r:id="rId31"/>
  </p:sldIdLst>
  <p:sldSz cx="12192000" cy="6858000"/>
  <p:notesSz cx="6858000" cy="9144000"/>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3" d="100"/>
          <a:sy n="83" d="100"/>
        </p:scale>
        <p:origin x="686" y="9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0-01T01:55:45.244"/>
    </inkml:context>
    <inkml:brush xml:id="br0">
      <inkml:brushProperty name="width" value="0.05292" units="cm"/>
      <inkml:brushProperty name="height" value="0.05292" units="cm"/>
      <inkml:brushProperty name="color" value="#FF0000"/>
    </inkml:brush>
  </inkml:definitions>
  <inkml:trace contextRef="#ctx0" brushRef="#br0">23127 10704 0 0,'0'0'56'16,"0"0"54"-16,0-3 3 0,0 3 2 0,0 0 2 0,6-4 4 0,-6 4 3 15,0 0-4-15,0 0-8 0,0-4-12 0,6 4-16 0,-6 0-12 16,0 0-13-16,0 0-4 0,0 0-5 0,0-3-1 0,0 3 0 0,0 0 1 16,0 0 2-16,0-3 0 0,0 3 2 0,0 0 0 0,0 0 0 15,0-5 1-15,0 5 0 0,0 0 1 0,0 0 0 0,0 0 0 16,0 0-4-16,0 0 1 0,0 0 3 0,0 0 0 0,0 0 1 0,0 0-1 16,0 0-2-16,0 0-5 0,0-4-5 0,0 4-3 0,0-3-5 15,0 3-2-15,0-4-1 0,-6 4 0 0,6-3 4 0,0-1 0 16,-6 4-3-16,6-4-3 0,-7 4-2 0,7-3-1 0,-6-1 2 15,6 4 1-15,0-3 3 0,-7-1 2 0,7 1 2 0,-7-2 0 0,7 1 1 0,0 1-2 16,-6 0-6-16,6-5 0 0,-6 5-1 0,6-2 3 0,-8-1 2 16,8 1 1-16,-6-2-1 0,6 4-1 0,-6-1-1 0,6 0 1 15,-6-3 2-15,6 3 0 0,0 1 1 0,-7-1-1 0,7-4 1 0,-7 5-1 16,7-1-2-16,-6 1-1 0,6-1-3 0,-7 0 3 0,7 1 2 16,-6-1 2-16,6 0 0 0,-6 1-3 0,-2-1-2 0,8 1-3 15,-6-2-2-15,0 2 1 0,6 0 0 0,-6-1 0 0,-2 0 0 0,8 1 0 16,-6 0-2-16,0-2-5 0,-1 1-6 0,1 1-2 0,-1-2 0 0,0 3-1 15,1-2 0-15,0 0-1 0,0 0 1 0,-2 1 0 0,-4 3-3 16,5-3 2-16,1-2-1 0,-1 5 1 0,-6-2-1 0,7 2 1 16,-1 0-1-16,-6-5 0 0,7 5-2 0,-8 0-1 0,8 0-2 0,-7-4 0 15,7 4 0-15,-8 4-1 0,2-4-1 0,-2 0 2 0,8 5 0 16,-7-5 1-16,-1 0-1 0,8 2 2 0,-6 3 0 0,-2-5 1 16,8 3 3-16,-7 0 0 0,-1 1 1 0,8 0-1 0,-6 0 1 0,4-2 1 15,-4 6 1-15,5-4 0 0,-6 4-1 0,6-5 3 0,1 5 4 16,-7-2 4-16,6 2 2 0,-5-1 1 0,5 1 2 0,0-1 1 15,-6 4 1-15,7-3 2 0,-1-1-2 0,1 4 2 0,-1-4 1 0,-5 5 1 16,4-2 0-16,2-2-1 0,0 3-3 0,-7-1 0 0,6 2 1 16,1-2 2-16,-1 1 2 0,1 0 2 0,0 0 3 0,-2 0 3 0,2 4 3 15,0-4 5-15,-1 3 4 0,0-2 5 0,1 6 6 0,0-3 3 16,-1-1 1-16,7 5 1 0,-6-1-1 0,-1 0-3 0,0 0-2 0,1 5-2 16,0-4-1-16,-1 2-4 0,0 1-3 0,7-1-6 0,-6-2-6 15,6 4-7-15,-6-5-4 0,6 4-6 0,0-4-3 0,-7 0-4 0,7 4-4 16,0-4-1-16,0 0-1 0,0 0-1 0,0 5 0 0,0-4-2 15,0-1-1-15,0-1 1 0,0 6-1 0,0-5 1 0,7 0-1 0,-7 1 1 16,6-1-2-16,0 1-1 0,-6-1-1 0,7 0 0 0,-7 0 0 16,7 1-1-16,-1-4-1 0,0 2-1 0,1-1 0 0,0 2-2 0,-1-4 0 15,1 1 0-15,-1 0-1 0,0-1-1 0,8 1 1 0,-8-1 0 16,0 1 0-16,8-4 1 0,-8 4-1 0,1-4 0 0,6 0 0 16,-7 0 0-16,7-1-1 0,-7 2 0 0,8-5 1 0,-1 0 1 15,-7 1-1-15,7-5 1 0,0 1-1 0,1-1 0 0,-2 1 0 0,-5 0 1 16,6-4 0-16,0-4-1 0,0 4 1 0,0-4-1 0,1 1 0 0,-2-4 0 15,-6 3 0-15,8-7 0 0,-1 4 0 0,-1-5-1 0,2 2-1 16,-8-1-1-16,7 0 1 0,0-4-1 0,0 1 0 0,-7-2-1 0,2 2-1 16,4-1-1-16,-5-3 0 0,0 0-2 0,-1 0-1 0,0-1-2 15,1 1-1-15,-1-4 1 0,1 4-1 0,-7-4 0 0,7 0-2 0,-7 0 1 16,6-4 0-16,-6 3 0 0,6 2 1 0,-6-1 1 0,0 1 1 16,7-2 1-16,-7 2 2 0,0 2 1 0,0 1 0 0,0-1 3 15,0 4-1-15,-7 0 2 0,7 5 0 0,0-5 0 0,0 8 1 0,-6-4 0 16,6 4 0-16,0-1 2 0,-6 5-1 0,6 0 1 0,0-6 0 15,0 6 0-15,0 3 1 0,-7-3-1 0,7 3-1 0,0 0 1 0,0 0-1 16,0 0 1-16,0 0-1 0,0 0 0 0,0 0-1 0,0 0-1 16,0 0 1-16,0 0 1 0,0 3 1 0,0 0 2 0,0 6 1 0,0-6 3 15,7 8 2-15,-7 0 3 0,0-1 4 0,0 5 1 0,0-1 3 16,-7 5 3-16,7-1 3 0,0 2 3 0,0-3 0 0,0 5 2 16,0 0 0-16,-7 4 1 0,7-5-1 0,0 2 0 0,0 3-2 0,-6-1-2 15,6-3-2-15,0 0-1 0,0 4-2 0,0-5-3 0,0 1-2 16,0 1-2-16,0-2-1 0,0 2-3 0,0-2-2 0,0 1-3 0,0-2-2 15,6 1-1-15,-6-3 0 0,0 1-2 0,7-1-1 0,-7 0 0 16,0 0 0-16,0-3-1 0,7 0-1 0,-7-4-1 0,0 4-2 0,0-4-3 16,6-1-4-16,-6-2-7 0,0 3-7 0,6-4-14 0,-6 1-16 15,0-1-23-15,0-4-26 0,0 1-35 0,0 0-38 0,0-1-41 16,0 1-42-16,0-4-43 0,0 4-41 0,-6-4-36 0,0-4-33 0,6 4-35 16,-7-4-35-16,0 1-8 0,1-1 4 0,-1-3 18 0,7 3 25 15,-6-7 32-15,0 4 39 0,-1-4 40 0,0 0 44 0,1 0 42 0,0 0 43 16</inkml:trace>
  <inkml:trace contextRef="#ctx0" brushRef="#br0" timeOffset="281.878">22553 11426 175 0,'-13'-4'202'0,"7"1"15"0,6-1 11 0,-7 1 13 0,1 3 12 15,-1-4 14-15,1 4 17 0,6 0 16 0,-6-4 15 0,6 4-25 0,0 0-47 0,0 0-26 16,-8 0-17-16,8 0-15 0,0 0-15 0,0 0-6 0,8-4 1 15,-8 4 4-15,0 0 5 0,6-3 0 0,0 3 0 0,1-4-4 16,-1 4-4-16,1-4-6 0,-1 4-4 0,7-3-4 0,1-1-2 0,-2 0-3 16,2 1 0-16,-2-1-7 0,8-3-11 0,-7 3-13 0,7-3-14 15,-1 3-17-15,1-3-16 0,0-1-13 0,-2 5-10 0,2-5-8 16,-1 1-8-16,1 0-6 0,6-1-5 0,-6-3-5 0,-1 4-5 0,7 0-5 16,-6-1-10-16,7 2-19 0,-2-3-26 0,-5 3-52 0,6-2-66 0,0 1-78 15,-7 3-89-15,7-3-69 0,-6 4-60 0,0 3-32 0,-7-4-15 16,6 4-8-16,-12 0-4 0,5 0 2 0,-5 0 4 0,0 4 17 15,-1-4 25-15,-6 0 53 0,0 0 65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0-01T02:01:46.856"/>
    </inkml:context>
    <inkml:brush xml:id="br0">
      <inkml:brushProperty name="width" value="0.05292" units="cm"/>
      <inkml:brushProperty name="height" value="0.05292" units="cm"/>
      <inkml:brushProperty name="color" value="#FF0000"/>
    </inkml:brush>
  </inkml:definitions>
  <inkml:trace contextRef="#ctx0" brushRef="#br0">12127 6447 0 0,'0'-3'71'0,"0"-1"65"0,-7 0 7 0,7 4 13 0,0-2 16 0,-7-3 13 16,7 1 12-16,0-4 15 0,-6 5 14 0,6 0-7 0,0-5-21 0,0 5-8 16,0-5-2-16,0 5 9 0,0-5 14 0,0 5 12 0,0-4 10 15,0 3 1-15,0 0-2 0,0 1-4 0,0-1-3 0,0 1-9 0,0-2-13 16,0 5-12-16,0-4-13 0,6 4-15 0,-6 0-16 0,0 0-17 16,0 0-19-16,7 4-12 0,-7 1-10 0,7-2-6 0,-7 1-4 15,6 3-6-15,0 0-7 0,1 4-1 0,-7-4 1 0,7 8 2 0,-1-5 2 16,0 7-1-16,1 0-2 0,-1 1-3 0,1 1-5 0,-7 3-8 15,7 0-8-15,-1 0-8 0,0 3-7 0,2 1-4 0,-2 0-3 0,-6-1-4 16,6 4-4-16,0-3-2 0,1-1-3 0,-7 2-3 0,7-5-1 16,-1-1 0-16,1 1-1 0,-1-3 2 0,-6-1 0 0,6-4 0 15,2 1 1-15,-2-3-1 0,-6-2 0 0,6 2 1 0,0-5 1 0,-6 0 4 16,7-3 4-16,-7-1 5 0,0-3 3 0,0 0 2 0,7 0 0 0,-7-3 0 16,0-1-1-16,0 0 0 0,6-6-2 0,-6 2-1 0,0-6 1 15,0 2-1-15,7-3-1 0,-7-3-4 0,0-1-4 0,0 2-6 16,0-5-4-16,6 4-2 0,-6-4-4 0,0 0-3 0,7-4-3 15,-7 0-5-15,0 4-5 0,7-3-7 0,-7-1-5 0,6 1-9 0,0-1-11 16,-6 0-15-16,6 4-18 0,2 0-20 0,-2 0-22 0,0 3-23 16,1 1-25-16,-7-1-25 0,6 9-27 0,1-5-28 0,0 8-25 0,-1-4-24 15,0 4-20-15,0 3-17 0,-6 1-13 0,8 3-13 0,-2-4-12 0,0 8-6 16,1-4-1-16,6 3 12 0,-6 1 21 0,-1 0 26 16,7-1 30-16,0 1 29 0,-7-1 32 0,8 5 28 0,-1-5 28 0</inkml:trace>
  <inkml:trace contextRef="#ctx0" brushRef="#br0" timeOffset="532.749">12804 6521 0 0,'6'3'99'0,"1"-3"70"0,-1 4 19 0,-6-4 21 16,0 0 18-16,0 0 18 0,0 0 16 0,7-4 18 0,-7 1 18 15,0 3-2-15,0-4-14 0,0-3-6 0,0 3-4 0,-7 1 4 0,7-5 6 16,0 4 0-16,-6-3-4 0,6 4-7 0,-7-5-10 0,7 4-9 16,-6-4-11-16,0 6-14 0,-2-3-16 0,8 2-15 0,-6-1-16 0,0 1-19 15,-8 3-24-15,8 0-24 0,0 0-24 0,-1 0-19 0,-6 0-16 16,6 3-10-16,-5 4-8 0,5-2-6 0,-6 2-5 0,7 4-3 15,-7-4-2-15,6 4-2 0,-6 4 0 0,7-1 0 0,-2 1 4 0,-4 0 0 16,6 3 0-16,-1 1 3 0,0 1 0 0,1 0-1 0,-1 2 1 0,1 0-1 16,0 3-1-16,6-3 1 0,-8 0 1 0,8 0-1 0,0 0-2 15,0 0-3-15,8-4-2 0,-8 1-3 0,0-5-3 16,6 4-1-16,0-6-2 0,1-1-1 0,-1 0-1 0,8-4-2 0,-8 1 0 0,6-1-2 16,-4-4 1-16,4 1-1 0,2-4-1 0,-1 0 2 0,-1-4 1 15,2 1 1-15,-2-4-2 0,2-1-1 0,-1 1-2 0,-1-4-3 16,-5 0 0-16,6-1-2 0,1-2-1 0,-8-1 0 0,7-3-2 0,-7 3 0 15,1-3 0-15,-1 0 0 0,-6 0-3 0,7-1 1 0,-7 1 1 16,6-1 2-16,-6 1 1 0,0 0 0 0,0 0 3 0,-6-1 1 0,6 1 3 16,0 4-1-16,0-2 1 0,0 2 0 0,-7 3 1 0,7 0-1 15,0 0 1-15,0 0 1 0,0 7 1 0,-6-3 0 0,6 3 1 0,0 1-1 16,0-1 0-16,0 4-1 0,0 0-2 0,0 0 2 0,0 0 2 16,0 4 0-16,6-1 1 0,-6 1 2 0,0 3 1 0,0-3 1 0,7 7 0 15,-7-3 1-15,0 2 2 0,6 5 2 0,-6-3 1 0,0 1 1 16,0 1 2-16,6 3-1 0,-6 0 1 0,0-2-1 0,8 3-1 0,-8-4-1 15,0 5-1-15,6-1-2 0,-6-3-1 0,0 4-1 0,6-4-3 16,1-1-1-16,-7-3-1 0,6 3 0 0,-6-3-1 0,7 0-1 16,-1 0-3-16,1 0-3 0,-1-3-3 0,1-1-5 0,0 1-4 0,-1-6-6 15,0 6-6-15,1-4-6 0,0-4-10 0,-1 4-6 0,0 0-5 0,1-4-12 16,-1 0-16-16,8-4-25 0,-8 0-31 0,-6 0-33 0,6 1-37 16,2-4-34-16,-2-1-35 0,0-3-33 0,-6 0-31 0,6-4-24 15,-6 4-24-15,0-7-31 0,0 3-35 0,0-2-13 0,-6-6 0 16,6 2 18-16,-6-2 28 0,6-3 34 0,-6 1 38 0,-2-1 38 0,2-3 41 15,0-4 38-15,-1 3 34 0</inkml:trace>
  <inkml:trace contextRef="#ctx0" brushRef="#br0" timeOffset="713.112">12830 6125 0 0,'-13'-8'21'0,"0"1"156"16,-1 4 19-16,2-1 23 0,-2 0 25 0,8 1 24 0,-7-1 23 0,7 4 23 16,-1-4 22-16,0 4 14 0,1 0 10 0,6 0-19 0,-6-3-33 0,6 3-16 15,0 0-11-15,6 3-4 0,-6-3-4 0,6 0-14 0,-6 4-19 16,14 0-22-16,-8-4-21 0,1 3-21 0,5 1-21 0,2 0-23 15,6-1-21-15,-1-3-36 0,0 4-43 0,8-4-57 0,-2 3-62 0,1-3-79 16,7 0-86-16,6 0-82 0,-6 0-78 0,6-3-38 0,6 3-21 0,1-4-10 16,-1 1-4-16,1-1-2 0,7 0 3 0,4 1 19 15,-4-1 26-15,5 4 41 0,1-4 46 0,6 4 64 0,0 0 221 0</inkml:trace>
  <inkml:trace contextRef="#ctx0" brushRef="#br0" timeOffset="1766.172">21381 6330 0 0,'-19'4'51'0,"12"-4"80"0,-6 4 11 16,0-4 8-16,0 3 7 0,0-3 13 0,7 3 14 0,-8-3 17 15,8 4 19-15,-8-4-5 0,8 5-16 0,0-5-14 0,-1 3-11 0,1-3 1 16,6 4 5-16,0-1 16 0,0 1 21 0,0 0 21 0,0-1 23 0,6 4 15 16,1 1 9-16,-1 0-1 0,0-2-6 0,8 2-10 0,-1 3-9 15,-6 1-7-15,6-2-4 0,6 0-9 0,-6 2-12 0,0-1-22 16,7 3-30-16,-1-2-27 0,0 2-26 0,1 1-23 0,0 0-22 0,-1-1-13 15,7 0-9-15,-6 5-9 0,6-4-4 0,0-1-4 0,-7 1-2 16,8-5-2-16,-1 6-1 0,0-5-3 0,-1-1-3 0,1 2-3 16,7-5-2-16,-7 0-3 0,0 0-4 0,7-3-2 0,-7 3 0 0,7-7-2 15,-7 5-1-15,6-5-1 0,-5-5-2 0,5 2-2 0,-6-1-1 16,7-3-2-16,-1-1-1 0,-6 1-2 0,7-8-2 0,-8 5-2 0,1-5-2 16,1 0-1-16,-1-2-1 0,0 0-1 0,-7-3-4 15,7 1-2-15,-12 1-2 0,5-4 0 0,-6 0-2 0,-6 3-1 0,5-3 0 16,-5 0 2-16,0 0 1 0,-1 0 3 0,-6 0 1 0,0 1 1 15,0-1 0-15,0 3 3 0,-6 1 1 0,6-1 4 0,-7 1 1 0,0 4 3 16,1 3 4-16,-7 0 3 0,0 0 2 0,0 3 2 0,0 5 3 0,-6 3 1 16,-1 0 1-16,1 0 4 0,-1 7 2 0,0 0 1 0,-5 1 3 15,-2 3 1-15,1 0 2 0,0 3 1 0,6 4 2 0,-12 1-1 0,5-1 1 16,2 1 0-16,-1 3 1 0,0-1-1 0,0-2 2 0,-1 3-2 16,1 0 1-16,1 0-2 0,5 0 1 0,-6 0-1 0,0 3 0 0,0-3-2 15,7 0-3-15,-8 1-1 0,1-2-3 0,0 1-1 0,7 0-4 16,-7 0-2-16,0 0-2 0,-1 1-3 0,1-5-1 0,0 3-2 15,0 1 0-15,1-4-2 0,-2 5-2 0,1-5-1 0,0 0-1 0,0 4 0 16,0-7 0-16,7 4 0 0,-7-1-2 0,6-4-3 0,1 1-3 0,-8-1-7 16,14-3-10-16,-6 5-8 0,-1-6-11 0,0-2-13 0,8 2-13 15,-8-1-20-15,7-3-20 0,0 2-42 0,0-1-53 0,-6-3-61 16,5 3-66-16,2-4-59 0,-2-3-57 0,8 4-44 0,-7-4-39 0,6 0-15 16,1-4-1-16,-1 1 7 0,1-1 11 0,6-3 17 15,-6 0 21-15,6-1 41 0,6-2 53 0,-6-3 61 0,0 3 66 0</inkml:trace>
  <inkml:trace contextRef="#ctx0" brushRef="#br0" timeOffset="2564.965">21355 6385 122 0,'-7'4'194'0,"1"-4"12"0,0 3 8 15,-1 2 9-15,7-2 10 0,-7 0 11 0,1 1 14 0,6 0 15 16,-6 2 14-16,6-1-16 0,0 2-31 0,0-2-18 0,0 5-14 0,0-3-2 16,0 1 4-16,6 2 7 0,0-2 10 0,1 3 7 0,0-1 4 0,-1 2 0 15,7-1-3-15,0-4-7 0,0 4-11 0,7 0-11 0,-8-4-12 16,8 1-15-16,0 2-19 0,-1-6-17 0,7 3-17 0,0 1-17 15,-6-5-16-15,6 2-14 0,0-2-9 0,6 1-11 0,-6-4-7 0,7 0-5 16,-1 0-2-16,1 0-3 0,0-4-2 0,-1 1-6 0,1-2-5 0,0 2-4 16,6 0-2-16,-7-4-4 0,1-2-1 0,-1 6-3 15,1-4-3-15,-7-1-2 0,7 5-2 0,-7-4-3 0,-7-1-2 0,7 4-2 16,-6-3 0-16,0 3 0 0,-8 1 0 0,1-1 1 0,-6 4 1 0,6-4 0 16,-7 4 2-16,-6-3 2 0,0 3 1 0,0 0 2 0,0-4-1 15,0 4 0-15,-6 0 1 0,0 0 0 0,-1 0-1 0,-6 0 0 16,0 0-1-16,-1 0-1 0,-5 4-2 0,0-4 0 0,-1 7 0 0,-6-3-3 15,-6-1-2-15,6 5 0 0,-14 2-2 0,7-2 0 0,-5 3 0 16,-7 3 0-16,5-3-1 0,-12 5 0 0,6 1-1 0,-6-2-1 0,0 4 0 16,0-1-2-16,0 0-2 0,-7 4-2 0,7-4 1 0,-6 5-1 15,5-2 1-15,2-2-1 0,5-1 1 0,1 4-1 0,-1-7 2 0,7 3 1 16,13-4 1-16,-7-2 1 0,13-1 0 0,1-4 3 0,6 0 0 16,6-3 2-16,7-1-1 0,0-3 0 0,7-3 1 0,6-1 0 15,6-3 1-15,1-4-1 0,13 4 0 0,-1-8-3 0,7 0-2 16,7-4-9-16,5-1-9 0,2-3-26 0,12 2-32 0,0-5-76 0,0-4-93 15,13 0-99-15,1 2-100 0,-1-5-49 0,7-1-25 0,-8 2-12 16,8-5-7-16,0 4 0 0,0-3 1 0,-1-1 8 0,1 0 9 0,0 0 25 16,0 0 34-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11/2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9</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419148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1841594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88517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8" name="Footer Placeholder 7">
            <a:extLst>
              <a:ext uri="{FF2B5EF4-FFF2-40B4-BE49-F238E27FC236}">
                <a16:creationId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4" name="Footer Placeholder 3">
            <a:extLst>
              <a:ext uri="{FF2B5EF4-FFF2-40B4-BE49-F238E27FC236}">
                <a16:creationId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3" name="Footer Placeholder 2">
            <a:extLst>
              <a:ext uri="{FF2B5EF4-FFF2-40B4-BE49-F238E27FC236}">
                <a16:creationId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6" name="Footer Placeholder 5">
            <a:extLst>
              <a:ext uri="{FF2B5EF4-FFF2-40B4-BE49-F238E27FC236}">
                <a16:creationId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6" name="Footer Placeholder 5">
            <a:extLst>
              <a:ext uri="{FF2B5EF4-FFF2-40B4-BE49-F238E27FC236}">
                <a16:creationId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cSld name="17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328487528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cSld name="16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6305818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cSld name="15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377422735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cSld name="14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9953320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cSld name="13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207760466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cSld name="12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389429251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1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337437326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cSld name="10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62037548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cSld name="9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4151347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cSld name="8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39831724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cSld name="7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11714962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cSld name="6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508172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9645190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cSld name="5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8871776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cSld name="4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25536636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cSld name="3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60468662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cSld name="2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5582430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732876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2347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2009516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40796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11/24/2021</a:t>
            </a:fld>
            <a:endParaRPr lang="en-US"/>
          </a:p>
        </p:txBody>
      </p:sp>
      <p:sp>
        <p:nvSpPr>
          <p:cNvPr id="6" name="Footer Placeholder 5">
            <a:extLst>
              <a:ext uri="{FF2B5EF4-FFF2-40B4-BE49-F238E27FC236}">
                <a16:creationId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11/24/2021</a:t>
            </a:fld>
            <a:endParaRPr lang="en-US"/>
          </a:p>
        </p:txBody>
      </p:sp>
      <p:sp>
        <p:nvSpPr>
          <p:cNvPr id="5" name="Footer Placeholder 4">
            <a:extLst>
              <a:ext uri="{FF2B5EF4-FFF2-40B4-BE49-F238E27FC236}">
                <a16:creationId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80" r:id="rId3"/>
    <p:sldLayoutId id="2147483679" r:id="rId4"/>
    <p:sldLayoutId id="2147483678" r:id="rId5"/>
    <p:sldLayoutId id="2147483677" r:id="rId6"/>
    <p:sldLayoutId id="2147483676" r:id="rId7"/>
    <p:sldLayoutId id="2147483651" r:id="rId8"/>
    <p:sldLayoutId id="2147483652" r:id="rId9"/>
    <p:sldLayoutId id="2147483653" r:id="rId10"/>
    <p:sldLayoutId id="2147483654" r:id="rId11"/>
    <p:sldLayoutId id="2147483655" r:id="rId12"/>
    <p:sldLayoutId id="2147483656" r:id="rId13"/>
    <p:sldLayoutId id="2147483657" r:id="rId14"/>
    <p:sldLayoutId id="2147483658" r:id="rId15"/>
    <p:sldLayoutId id="2147483659" r:id="rId16"/>
    <p:sldLayoutId id="2147483660" r:id="rId17"/>
    <p:sldLayoutId id="2147483681" r:id="rId18"/>
    <p:sldLayoutId id="2147483675" r:id="rId19"/>
    <p:sldLayoutId id="2147483674" r:id="rId20"/>
    <p:sldLayoutId id="2147483673" r:id="rId21"/>
    <p:sldLayoutId id="2147483672" r:id="rId22"/>
    <p:sldLayoutId id="2147483671" r:id="rId23"/>
    <p:sldLayoutId id="2147483670" r:id="rId24"/>
    <p:sldLayoutId id="2147483669" r:id="rId25"/>
    <p:sldLayoutId id="2147483668" r:id="rId26"/>
    <p:sldLayoutId id="2147483667" r:id="rId27"/>
    <p:sldLayoutId id="2147483666" r:id="rId28"/>
    <p:sldLayoutId id="2147483665" r:id="rId29"/>
    <p:sldLayoutId id="2147483664" r:id="rId30"/>
    <p:sldLayoutId id="2147483663" r:id="rId31"/>
    <p:sldLayoutId id="2147483662" r:id="rId32"/>
    <p:sldLayoutId id="2147483661" r:id="rId3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7.xml"/><Relationship Id="rId4" Type="http://schemas.openxmlformats.org/officeDocument/2006/relationships/image" Target="../media/image13.gif"/></Relationships>
</file>

<file path=ppt/slides/_rels/slide13.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notesSlide" Target="../notesSlides/notesSlide13.xml"/><Relationship Id="rId7" Type="http://schemas.openxmlformats.org/officeDocument/2006/relationships/image" Target="../media/image9.png"/><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 Id="rId9"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17.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7.xml"/><Relationship Id="rId5" Type="http://schemas.openxmlformats.org/officeDocument/2006/relationships/image" Target="../media/image18.jp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6.xml"/><Relationship Id="rId7" Type="http://schemas.openxmlformats.org/officeDocument/2006/relationships/oleObject" Target="../embeddings/oleObject3.bin"/><Relationship Id="rId12" Type="http://schemas.openxmlformats.org/officeDocument/2006/relationships/image" Target="../media/image24.png"/><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customXml" Target="../ink/ink2.xml"/><Relationship Id="rId5" Type="http://schemas.openxmlformats.org/officeDocument/2006/relationships/oleObject" Target="../embeddings/oleObject2.bin"/><Relationship Id="rId10" Type="http://schemas.openxmlformats.org/officeDocument/2006/relationships/image" Target="../media/image22.png"/><Relationship Id="rId4" Type="http://schemas.openxmlformats.org/officeDocument/2006/relationships/image" Target="../media/image9.pn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audio" Target="../media/audio1.wav"/><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9.png"/><Relationship Id="rId15" Type="http://schemas.openxmlformats.org/officeDocument/2006/relationships/image" Target="../media/image32.png"/><Relationship Id="rId10" Type="http://schemas.openxmlformats.org/officeDocument/2006/relationships/image" Target="../media/image27.emf"/><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7.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42.png"/><Relationship Id="rId12" Type="http://schemas.openxmlformats.org/officeDocument/2006/relationships/image" Target="../media/image37.wmf"/><Relationship Id="rId2" Type="http://schemas.openxmlformats.org/officeDocument/2006/relationships/slideLayout" Target="../slideLayouts/slideLayout17.xml"/><Relationship Id="rId16"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oleObject" Target="../embeddings/oleObject7.bin"/><Relationship Id="rId5" Type="http://schemas.openxmlformats.org/officeDocument/2006/relationships/image" Target="../media/image40.png"/><Relationship Id="rId1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9.png"/><Relationship Id="rId9" Type="http://schemas.openxmlformats.org/officeDocument/2006/relationships/oleObject" Target="../embeddings/oleObject6.bin"/><Relationship Id="rId1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1.png"/><Relationship Id="rId3" Type="http://schemas.openxmlformats.org/officeDocument/2006/relationships/slideLayout" Target="../slideLayouts/slideLayout2.xml"/><Relationship Id="rId7" Type="http://schemas.openxmlformats.org/officeDocument/2006/relationships/image" Target="../media/image47.png"/><Relationship Id="rId12" Type="http://schemas.openxmlformats.org/officeDocument/2006/relationships/image" Target="../media/image50.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6.png"/><Relationship Id="rId11" Type="http://schemas.openxmlformats.org/officeDocument/2006/relationships/slide" Target="slide22.xml"/><Relationship Id="rId5" Type="http://schemas.openxmlformats.org/officeDocument/2006/relationships/image" Target="../media/image45.png"/><Relationship Id="rId10" Type="http://schemas.openxmlformats.org/officeDocument/2006/relationships/image" Target="../media/image49.png"/><Relationship Id="rId4" Type="http://schemas.openxmlformats.org/officeDocument/2006/relationships/image" Target="../media/image44.jpeg"/><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24.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7.xml"/><Relationship Id="rId3" Type="http://schemas.openxmlformats.org/officeDocument/2006/relationships/image" Target="../media/image45.png"/><Relationship Id="rId7" Type="http://schemas.openxmlformats.org/officeDocument/2006/relationships/image" Target="../media/image56.png"/><Relationship Id="rId12" Type="http://schemas.openxmlformats.org/officeDocument/2006/relationships/slide" Target="slide26.xml"/><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slide" Target="slide25.xml"/><Relationship Id="rId5" Type="http://schemas.openxmlformats.org/officeDocument/2006/relationships/image" Target="../media/image54.png"/><Relationship Id="rId15" Type="http://schemas.openxmlformats.org/officeDocument/2006/relationships/image" Target="../media/image48.png"/><Relationship Id="rId10" Type="http://schemas.openxmlformats.org/officeDocument/2006/relationships/image" Target="../media/image59.png"/><Relationship Id="rId4" Type="http://schemas.openxmlformats.org/officeDocument/2006/relationships/image" Target="../media/image49.png"/><Relationship Id="rId9" Type="http://schemas.openxmlformats.org/officeDocument/2006/relationships/image" Target="../media/image58.png"/><Relationship Id="rId1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emf"/><Relationship Id="rId3" Type="http://schemas.openxmlformats.org/officeDocument/2006/relationships/audio" Target="../media/audio4.wav"/><Relationship Id="rId7" Type="http://schemas.openxmlformats.org/officeDocument/2006/relationships/image" Target="../media/image61.png"/><Relationship Id="rId12" Type="http://schemas.openxmlformats.org/officeDocument/2006/relationships/image" Target="../media/image64.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15.emf"/><Relationship Id="rId5" Type="http://schemas.openxmlformats.org/officeDocument/2006/relationships/image" Target="../media/image60.png"/><Relationship Id="rId10" Type="http://schemas.openxmlformats.org/officeDocument/2006/relationships/image" Target="../media/image63.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6.emf"/></Relationships>
</file>

<file path=ppt/slides/_rels/slide2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11" Type="http://schemas.openxmlformats.org/officeDocument/2006/relationships/image" Target="../media/image67.emf"/><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10" Type="http://schemas.openxmlformats.org/officeDocument/2006/relationships/image" Target="../media/image61.png"/><Relationship Id="rId4" Type="http://schemas.openxmlformats.org/officeDocument/2006/relationships/audio" Target="../media/audio5.wav"/><Relationship Id="rId9" Type="http://schemas.openxmlformats.org/officeDocument/2006/relationships/slide" Target="slide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a16="http://schemas.microsoft.com/office/drawing/2014/main"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id="{8EBCBA5C-E4A1-483B-8D83-B052252464A4}"/>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F79D93D-D814-403F-A375-26AABD49D622}"/>
              </a:ext>
            </a:extLst>
          </p:cNvPr>
          <p:cNvPicPr>
            <a:picLocks noChangeAspect="1"/>
          </p:cNvPicPr>
          <p:nvPr/>
        </p:nvPicPr>
        <p:blipFill>
          <a:blip r:embed="rId4"/>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D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id="{06723B46-851E-4497-A856-DC11FDC8C0C3}"/>
              </a:ext>
            </a:extLst>
          </p:cNvPr>
          <p:cNvGraphicFramePr>
            <a:graphicFrameLocks noChangeAspect="1"/>
          </p:cNvGraphicFramePr>
          <p:nvPr>
            <p:extLst/>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34"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a16="http://schemas.microsoft.com/office/drawing/2014/main"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id="{9637CC8F-9ED8-45FB-97B0-4AD8EBBB47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913DD288-EF97-4372-ABD0-D0B498324EC0}"/>
                  </a:ext>
                </a:extLst>
              </p14:cNvPr>
              <p14:cNvContentPartPr/>
              <p14:nvPr/>
            </p14:nvContentPartPr>
            <p14:xfrm>
              <a:off x="8034840" y="3758400"/>
              <a:ext cx="312120" cy="513720"/>
            </p14:xfrm>
          </p:contentPart>
        </mc:Choice>
        <mc:Fallback xmlns="">
          <p:pic>
            <p:nvPicPr>
              <p:cNvPr id="2" name="Ink 1">
                <a:extLst>
                  <a:ext uri="{FF2B5EF4-FFF2-40B4-BE49-F238E27FC236}">
                    <a16:creationId xmlns:a16="http://schemas.microsoft.com/office/drawing/2014/main" id="{913DD288-EF97-4372-ABD0-D0B498324EC0}"/>
                  </a:ext>
                </a:extLst>
              </p:cNvPr>
              <p:cNvPicPr/>
              <p:nvPr/>
            </p:nvPicPr>
            <p:blipFill>
              <a:blip r:embed="rId9"/>
              <a:stretch>
                <a:fillRect/>
              </a:stretch>
            </p:blipFill>
            <p:spPr>
              <a:xfrm>
                <a:off x="8025480" y="3749040"/>
                <a:ext cx="330840" cy="532440"/>
              </a:xfrm>
              <a:prstGeom prst="rect">
                <a:avLst/>
              </a:prstGeom>
            </p:spPr>
          </p:pic>
        </mc:Fallback>
      </mc:AlternateContent>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A085B93A-56C9-46F8-B750-F625D6B7A92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a16="http://schemas.microsoft.com/office/drawing/2014/main"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a16="http://schemas.microsoft.com/office/drawing/2014/main"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a16="http://schemas.microsoft.com/office/drawing/2014/main" id="{2F292E69-6346-48E6-818F-B1792ACF5A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0" name="文本框 3">
              <a:extLst>
                <a:ext uri="{FF2B5EF4-FFF2-40B4-BE49-F238E27FC236}">
                  <a16:creationId xmlns:a16="http://schemas.microsoft.com/office/drawing/2014/main"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id="{C91E41E1-37A9-461D-8D2D-CDC6058637A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id="{C9607409-DE6F-475E-8544-9580FA036801}"/>
              </a:ext>
            </a:extLst>
          </p:cNvPr>
          <p:cNvPicPr>
            <a:picLocks noChangeAspect="1"/>
          </p:cNvPicPr>
          <p:nvPr/>
        </p:nvPicPr>
        <p:blipFill>
          <a:blip r:embed="rId5"/>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66"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67"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id="{AFB69C70-1F49-40C1-A49D-D26F0EA3D7E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id="{2A54FC39-0A63-430B-B47C-022B98766FCA}"/>
              </a:ext>
            </a:extLst>
          </p:cNvPr>
          <p:cNvPicPr>
            <a:picLocks noChangeAspect="1"/>
          </p:cNvPicPr>
          <p:nvPr/>
        </p:nvPicPr>
        <p:blipFill rotWithShape="1">
          <a:blip r:embed="rId10"/>
          <a:srcRect t="17562" b="19327"/>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11">
            <p14:nvContentPartPr>
              <p14:cNvPr id="5" name="Ink 4">
                <a:extLst>
                  <a:ext uri="{FF2B5EF4-FFF2-40B4-BE49-F238E27FC236}">
                    <a16:creationId xmlns:a16="http://schemas.microsoft.com/office/drawing/2014/main" id="{00B79BBA-C1C1-40F4-94B0-284A6516756F}"/>
                  </a:ext>
                </a:extLst>
              </p14:cNvPr>
              <p14:cNvContentPartPr/>
              <p14:nvPr/>
            </p14:nvContentPartPr>
            <p14:xfrm>
              <a:off x="4358520" y="2190600"/>
              <a:ext cx="3742560" cy="362880"/>
            </p14:xfrm>
          </p:contentPart>
        </mc:Choice>
        <mc:Fallback xmlns="">
          <p:pic>
            <p:nvPicPr>
              <p:cNvPr id="5" name="Ink 4">
                <a:extLst>
                  <a:ext uri="{FF2B5EF4-FFF2-40B4-BE49-F238E27FC236}">
                    <a16:creationId xmlns:a16="http://schemas.microsoft.com/office/drawing/2014/main" id="{00B79BBA-C1C1-40F4-94B0-284A6516756F}"/>
                  </a:ext>
                </a:extLst>
              </p:cNvPr>
              <p:cNvPicPr/>
              <p:nvPr/>
            </p:nvPicPr>
            <p:blipFill>
              <a:blip r:embed="rId12"/>
              <a:stretch>
                <a:fillRect/>
              </a:stretch>
            </p:blipFill>
            <p:spPr>
              <a:xfrm>
                <a:off x="4349160" y="2181240"/>
                <a:ext cx="3761280" cy="381600"/>
              </a:xfrm>
              <a:prstGeom prst="rect">
                <a:avLst/>
              </a:prstGeom>
            </p:spPr>
          </p:pic>
        </mc:Fallback>
      </mc:AlternateContent>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id="{7AFF2176-CEA6-4504-A815-AAB8EC92542C}"/>
              </a:ext>
            </a:extLst>
          </p:cNvPr>
          <p:cNvPicPr>
            <a:picLocks noChangeAspect="1"/>
          </p:cNvPicPr>
          <p:nvPr/>
        </p:nvPicPr>
        <p:blipFill rotWithShape="1">
          <a:blip r:embed="rId6"/>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id="{3081DED2-F639-4A1A-8E48-1FA24AD44542}"/>
              </a:ext>
            </a:extLst>
          </p:cNvPr>
          <p:cNvPicPr>
            <a:picLocks noChangeAspect="1"/>
          </p:cNvPicPr>
          <p:nvPr/>
        </p:nvPicPr>
        <p:blipFill>
          <a:blip r:embed="rId7"/>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id="{05EB0B8E-A4D7-446D-B534-2D265E991C10}"/>
              </a:ext>
            </a:extLst>
          </p:cNvPr>
          <p:cNvPicPr>
            <a:picLocks noChangeAspect="1"/>
          </p:cNvPicPr>
          <p:nvPr/>
        </p:nvPicPr>
        <p:blipFill>
          <a:blip r:embed="rId8"/>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8E712BF1-8DAB-42D8-9B35-736A3FD9EF21}"/>
              </a:ext>
            </a:extLst>
          </p:cNvPr>
          <p:cNvPicPr>
            <a:picLocks noChangeAspect="1"/>
          </p:cNvPicPr>
          <p:nvPr/>
        </p:nvPicPr>
        <p:blipFill>
          <a:blip r:embed="rId10"/>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id="{17172575-C474-46FF-B21D-109F8BAC9602}"/>
              </a:ext>
            </a:extLst>
          </p:cNvPr>
          <p:cNvPicPr>
            <a:picLocks noChangeAspect="1"/>
          </p:cNvPicPr>
          <p:nvPr/>
        </p:nvPicPr>
        <p:blipFill>
          <a:blip r:embed="rId13"/>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a16="http://schemas.microsoft.com/office/drawing/2014/main"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90"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a16="http://schemas.microsoft.com/office/drawing/2014/main"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91"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a16="http://schemas.microsoft.com/office/drawing/2014/main"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id="{7382E933-2B4C-4579-91C2-691EF7C6A2AB}"/>
              </a:ext>
            </a:extLst>
          </p:cNvPr>
          <p:cNvPicPr>
            <a:picLocks noChangeAspect="1"/>
          </p:cNvPicPr>
          <p:nvPr/>
        </p:nvPicPr>
        <p:blipFill>
          <a:blip r:embed="rId9"/>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id="{B0719562-DFB6-4139-AFE2-D69F451B4150}"/>
              </a:ext>
            </a:extLst>
          </p:cNvPr>
          <p:cNvPicPr>
            <a:picLocks noChangeAspect="1"/>
          </p:cNvPicPr>
          <p:nvPr/>
        </p:nvPicPr>
        <p:blipFill>
          <a:blip r:embed="rId4"/>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id="{54A22D52-FB92-482B-92CB-D89C82C1BF0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id="{A41A0C86-3372-419B-B2D0-04899A1F0A2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130"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a16="http://schemas.microsoft.com/office/drawing/2014/main"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131"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a16="http://schemas.microsoft.com/office/drawing/2014/main"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extLst/>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32"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a16="http://schemas.microsoft.com/office/drawing/2014/main"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33"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a16="http://schemas.microsoft.com/office/drawing/2014/main"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10" name="组 9"/>
          <p:cNvGrpSpPr/>
          <p:nvPr/>
        </p:nvGrpSpPr>
        <p:grpSpPr>
          <a:xfrm>
            <a:off x="2245087" y="1836629"/>
            <a:ext cx="8395247" cy="2928176"/>
            <a:chOff x="1917461" y="2164123"/>
            <a:chExt cx="8395247" cy="2928176"/>
          </a:xfrm>
        </p:grpSpPr>
        <p:sp>
          <p:nvSpPr>
            <p:cNvPr id="4" name="文本框 3"/>
            <p:cNvSpPr txBox="1"/>
            <p:nvPr/>
          </p:nvSpPr>
          <p:spPr>
            <a:xfrm>
              <a:off x="1917461" y="3091751"/>
              <a:ext cx="8395247" cy="2000548"/>
            </a:xfrm>
            <a:prstGeom prst="rect">
              <a:avLst/>
            </a:prstGeom>
            <a:noFill/>
          </p:spPr>
          <p:txBody>
            <a:bodyPr wrap="none" rtlCol="0">
              <a:spAutoFit/>
            </a:bodyPr>
            <a:lstStyle/>
            <a:p>
              <a:pPr algn="ctr"/>
              <a:r>
                <a:rPr kumimoji="1" lang="en-US" altLang="zh-CN" sz="4400" b="1" dirty="0" err="1">
                  <a:solidFill>
                    <a:srgbClr val="A18560"/>
                  </a:solidFill>
                  <a:ea typeface="微软雅黑" panose="020B0503020204020204" pitchFamily="34" charset="-122"/>
                  <a:cs typeface="HappyZcool-2016" charset="-122"/>
                </a:rPr>
                <a:t>Tiết</a:t>
              </a:r>
              <a:r>
                <a:rPr kumimoji="1" lang="en-US" altLang="zh-CN" sz="4400" b="1" dirty="0">
                  <a:solidFill>
                    <a:srgbClr val="A18560"/>
                  </a:solidFill>
                  <a:ea typeface="微软雅黑" panose="020B0503020204020204" pitchFamily="34" charset="-122"/>
                  <a:cs typeface="HappyZcool-2016" charset="-122"/>
                </a:rPr>
                <a:t> 4+5: </a:t>
              </a:r>
              <a:r>
                <a:rPr kumimoji="1" lang="vi-VN" altLang="zh-CN" sz="4400" b="1" dirty="0">
                  <a:solidFill>
                    <a:srgbClr val="A18560"/>
                  </a:solidFill>
                  <a:ea typeface="微软雅黑" panose="020B0503020204020204" pitchFamily="34" charset="-122"/>
                  <a:cs typeface="HappyZcool-2016" charset="-122"/>
                </a:rPr>
                <a:t>Bài 2</a:t>
              </a:r>
              <a:endParaRPr kumimoji="1" lang="en-US" altLang="zh-CN" sz="4400" b="1" dirty="0">
                <a:solidFill>
                  <a:srgbClr val="A18560"/>
                </a:solidFill>
                <a:ea typeface="微软雅黑" panose="020B0503020204020204" pitchFamily="34" charset="-122"/>
                <a:cs typeface="HappyZcool-2016" charset="-122"/>
              </a:endParaRPr>
            </a:p>
            <a:p>
              <a:r>
                <a:rPr kumimoji="1" lang="vi-VN" altLang="zh-CN" sz="4400" b="1" dirty="0">
                  <a:solidFill>
                    <a:srgbClr val="A18560"/>
                  </a:solidFill>
                  <a:ea typeface="微软雅黑" panose="020B0503020204020204" pitchFamily="34" charset="-122"/>
                  <a:cs typeface="HappyZcool-2016" charset="-122"/>
                </a:rPr>
                <a:t>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598883" cy="2354036"/>
            <a:chOff x="1200479" y="1272676"/>
            <a:chExt cx="7598883"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5147563" cy="1323439"/>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hình thành </a:t>
              </a:r>
            </a:p>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kiến thức</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89250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977" y="2692981"/>
            <a:ext cx="5201343" cy="3909813"/>
          </a:xfrm>
          <a:prstGeom prst="rect">
            <a:avLst/>
          </a:prstGeom>
        </p:spPr>
      </p:pic>
      <p:grpSp>
        <p:nvGrpSpPr>
          <p:cNvPr id="8" name="组 7"/>
          <p:cNvGrpSpPr/>
          <p:nvPr/>
        </p:nvGrpSpPr>
        <p:grpSpPr>
          <a:xfrm>
            <a:off x="510600" y="698575"/>
            <a:ext cx="4001979" cy="1363219"/>
            <a:chOff x="4039357" y="2144221"/>
            <a:chExt cx="4001979" cy="1363219"/>
          </a:xfrm>
        </p:grpSpPr>
        <p:sp>
          <p:nvSpPr>
            <p:cNvPr id="9" name="文本框 8"/>
            <p:cNvSpPr txBox="1"/>
            <p:nvPr/>
          </p:nvSpPr>
          <p:spPr>
            <a:xfrm>
              <a:off x="4086407" y="2184001"/>
              <a:ext cx="3954929" cy="1323439"/>
            </a:xfrm>
            <a:prstGeom prst="rect">
              <a:avLst/>
            </a:prstGeom>
            <a:noFill/>
          </p:spPr>
          <p:txBody>
            <a:bodyPr wrap="none" rtlCol="0">
              <a:spAutoFit/>
            </a:bodyPr>
            <a:lstStyle/>
            <a:p>
              <a:r>
                <a:rPr kumimoji="1" lang="vi-VN" altLang="zh-CN" sz="8000" dirty="0">
                  <a:solidFill>
                    <a:schemeClr val="tx1">
                      <a:lumMod val="85000"/>
                      <a:lumOff val="15000"/>
                    </a:schemeClr>
                  </a:solidFill>
                  <a:ea typeface="微软雅黑" panose="020B0503020204020204" pitchFamily="34" charset="-122"/>
                  <a:cs typeface="HappyZcool-2016" charset="-122"/>
                </a:rPr>
                <a:t>Nội dung</a:t>
              </a:r>
              <a:endParaRPr kumimoji="1" lang="zh-CN" altLang="en-US" sz="8000" dirty="0">
                <a:solidFill>
                  <a:schemeClr val="tx1">
                    <a:lumMod val="85000"/>
                    <a:lumOff val="15000"/>
                  </a:schemeClr>
                </a:solidFill>
                <a:ea typeface="微软雅黑" panose="020B0503020204020204" pitchFamily="34" charset="-122"/>
                <a:cs typeface="HappyZcool-2016" charset="-122"/>
              </a:endParaRPr>
            </a:p>
          </p:txBody>
        </p:sp>
        <p:sp>
          <p:nvSpPr>
            <p:cNvPr id="10" name="文本框 9"/>
            <p:cNvSpPr txBox="1"/>
            <p:nvPr/>
          </p:nvSpPr>
          <p:spPr>
            <a:xfrm>
              <a:off x="4039357" y="2144221"/>
              <a:ext cx="3954929" cy="1323439"/>
            </a:xfrm>
            <a:prstGeom prst="rect">
              <a:avLst/>
            </a:prstGeom>
            <a:noFill/>
          </p:spPr>
          <p:txBody>
            <a:bodyPr wrap="none" rtlCol="0">
              <a:spAutoFit/>
            </a:bodyPr>
            <a:lstStyle/>
            <a:p>
              <a:r>
                <a:rPr kumimoji="1" lang="vi-VN" altLang="zh-CN" sz="8000" dirty="0">
                  <a:solidFill>
                    <a:srgbClr val="A18560"/>
                  </a:solidFill>
                  <a:ea typeface="微软雅黑" panose="020B0503020204020204" pitchFamily="34" charset="-122"/>
                  <a:cs typeface="HappyZcool-2016" charset="-122"/>
                </a:rPr>
                <a:t>Nội dung</a:t>
              </a:r>
              <a:endParaRPr kumimoji="1" lang="zh-CN" altLang="en-US" sz="8000" dirty="0">
                <a:solidFill>
                  <a:srgbClr val="A18560"/>
                </a:solidFill>
                <a:ea typeface="微软雅黑" panose="020B0503020204020204" pitchFamily="34" charset="-122"/>
                <a:cs typeface="HappyZcool-2016" charset="-122"/>
              </a:endParaRPr>
            </a:p>
          </p:txBody>
        </p:sp>
      </p:grpSp>
      <p:grpSp>
        <p:nvGrpSpPr>
          <p:cNvPr id="11" name="组 10"/>
          <p:cNvGrpSpPr/>
          <p:nvPr/>
        </p:nvGrpSpPr>
        <p:grpSpPr>
          <a:xfrm>
            <a:off x="4898297" y="826612"/>
            <a:ext cx="6239071" cy="1467617"/>
            <a:chOff x="1934287" y="1769633"/>
            <a:chExt cx="6239071" cy="1467617"/>
          </a:xfrm>
        </p:grpSpPr>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3" name="文本框 12"/>
            <p:cNvSpPr txBox="1"/>
            <p:nvPr/>
          </p:nvSpPr>
          <p:spPr>
            <a:xfrm>
              <a:off x="3651799" y="2095751"/>
              <a:ext cx="4521559" cy="553998"/>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 name="组 13"/>
          <p:cNvGrpSpPr/>
          <p:nvPr/>
        </p:nvGrpSpPr>
        <p:grpSpPr>
          <a:xfrm>
            <a:off x="4898297" y="2108445"/>
            <a:ext cx="5098246" cy="1467617"/>
            <a:chOff x="1934287" y="1769633"/>
            <a:chExt cx="5098246" cy="1467617"/>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6" name="文本框 15"/>
            <p:cNvSpPr txBox="1"/>
            <p:nvPr/>
          </p:nvSpPr>
          <p:spPr>
            <a:xfrm>
              <a:off x="3651799" y="2095751"/>
              <a:ext cx="3380734" cy="553998"/>
            </a:xfrm>
            <a:prstGeom prst="rect">
              <a:avLst/>
            </a:prstGeom>
            <a:noFill/>
          </p:spPr>
          <p:txBody>
            <a:bodyPr wrap="none" rtlCol="0">
              <a:spAutoFit/>
            </a:bodyPr>
            <a:lstStyle/>
            <a:p>
              <a:r>
                <a:rPr kumimoji="1" lang="en-US" altLang="zh-CN" sz="3000" dirty="0">
                  <a:solidFill>
                    <a:srgbClr val="A18560"/>
                  </a:solidFill>
                  <a:ea typeface="微软雅黑" panose="020B0503020204020204" pitchFamily="34" charset="-122"/>
                  <a:cs typeface="HappyZcool-2016" charset="-122"/>
                </a:rPr>
                <a:t>2—</a:t>
              </a:r>
              <a:r>
                <a:rPr kumimoji="1" lang="vi-VN" altLang="zh-CN" sz="3000" dirty="0">
                  <a:solidFill>
                    <a:srgbClr val="A18560"/>
                  </a:solidFill>
                  <a:ea typeface="微软雅黑" panose="020B0503020204020204" pitchFamily="34" charset="-122"/>
                  <a:cs typeface="HappyZcool-2016" charset="-122"/>
                </a:rPr>
                <a:t>Vẽ </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ình</a:t>
              </a:r>
              <a:r>
                <a:rPr kumimoji="1" lang="vi-VN" altLang="zh-CN" sz="3000" dirty="0">
                  <a:solidFill>
                    <a:srgbClr val="A18560"/>
                  </a:solidFill>
                  <a:ea typeface="微软雅黑" panose="020B0503020204020204" pitchFamily="34" charset="-122"/>
                  <a:cs typeface="HappyZcool-2016" charset="-122"/>
                </a:rPr>
                <a:t> chữ nhật</a:t>
              </a:r>
              <a:endParaRPr kumimoji="1" lang="zh-CN" altLang="en-US" sz="3000" dirty="0">
                <a:solidFill>
                  <a:srgbClr val="A18560"/>
                </a:solidFill>
                <a:ea typeface="微软雅黑" panose="020B0503020204020204" pitchFamily="34" charset="-122"/>
                <a:cs typeface="HappyZcool-2016" charset="-122"/>
              </a:endParaRPr>
            </a:p>
          </p:txBody>
        </p:sp>
      </p:grpSp>
      <p:grpSp>
        <p:nvGrpSpPr>
          <p:cNvPr id="17" name="组 16"/>
          <p:cNvGrpSpPr/>
          <p:nvPr/>
        </p:nvGrpSpPr>
        <p:grpSpPr>
          <a:xfrm>
            <a:off x="4898297" y="3492601"/>
            <a:ext cx="5507332" cy="1467617"/>
            <a:chOff x="1934287" y="1769633"/>
            <a:chExt cx="5507332" cy="1467617"/>
          </a:xfrm>
        </p:grpSpPr>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9" name="文本框 18"/>
            <p:cNvSpPr txBox="1"/>
            <p:nvPr/>
          </p:nvSpPr>
          <p:spPr>
            <a:xfrm>
              <a:off x="3651799" y="2095751"/>
              <a:ext cx="3789820" cy="1015663"/>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a:t>
              </a:r>
            </a:p>
            <a:p>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ủa hình chữ nhật</a:t>
              </a:r>
            </a:p>
          </p:txBody>
        </p:sp>
      </p:grpSp>
    </p:spTree>
    <p:extLst>
      <p:ext uri="{BB962C8B-B14F-4D97-AF65-F5344CB8AC3E}">
        <p14:creationId xmlns:p14="http://schemas.microsoft.com/office/powerpoint/2010/main" val="1725412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859464" cy="2354036"/>
            <a:chOff x="1200479" y="1272676"/>
            <a:chExt cx="78594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365755" y="2109962"/>
              <a:ext cx="5694188" cy="646331"/>
            </a:xfrm>
            <a:prstGeom prst="rect">
              <a:avLst/>
            </a:prstGeom>
            <a:noFill/>
          </p:spPr>
          <p:txBody>
            <a:bodyPr wrap="none" rtlCol="0">
              <a:spAutoFit/>
            </a:bodyPr>
            <a:lstStyle/>
            <a:p>
              <a:r>
                <a:rPr kumimoji="1" lang="en-US"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959064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id="{49BD717F-6300-4275-9E08-E48520D57A8B}"/>
              </a:ext>
            </a:extLst>
          </p:cNvPr>
          <p:cNvPicPr>
            <a:picLocks noChangeAspect="1"/>
          </p:cNvPicPr>
          <p:nvPr/>
        </p:nvPicPr>
        <p:blipFill>
          <a:blip r:embed="rId7"/>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42816933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3</TotalTime>
  <Words>1394</Words>
  <Application>Microsoft Office PowerPoint</Application>
  <PresentationFormat>Widescreen</PresentationFormat>
  <Paragraphs>273</Paragraphs>
  <Slides>30</Slides>
  <Notes>22</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等线</vt:lpstr>
      <vt:lpstr>微软雅黑</vt:lpstr>
      <vt:lpstr>Arial</vt:lpstr>
      <vt:lpstr>Calibri</vt:lpstr>
      <vt:lpstr>Calibri Light</vt:lpstr>
      <vt:lpstr>HappyZcool-2016</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7</cp:revision>
  <dcterms:created xsi:type="dcterms:W3CDTF">2021-08-27T12:00:24Z</dcterms:created>
  <dcterms:modified xsi:type="dcterms:W3CDTF">2021-11-24T16:37:56Z</dcterms:modified>
</cp:coreProperties>
</file>